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0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68" r:id="rId11"/>
    <p:sldId id="278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64885-FC42-460B-8912-75144D41382A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FF7B5-C52C-47E8-B44A-ECF5D6838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5210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9FF7B5-C52C-47E8-B44A-ECF5D6838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:\F\Cap 2_Moi\Toan\Toan So học 6 them\chuong I\Bai 3. Ghi so tu nhien\Data\huong_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04800"/>
            <a:ext cx="5546725" cy="120015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133600" y="1629013"/>
            <a:ext cx="67818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Học hiểu phần ghi trọng tâm của bài</a:t>
            </a:r>
          </a:p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Làm đủ các bài tập ở SBT</a:t>
            </a:r>
          </a:p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Đọc thêm phần có thể </a:t>
            </a:r>
          </a:p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Chuẩn bị bài mới: Phép cộng và phép nhân.</a:t>
            </a:r>
            <a:endParaRPr lang="en-US" sz="2800" b="1">
              <a:solidFill>
                <a:srgbClr val="0000CC"/>
              </a:solidFill>
            </a:endParaRPr>
          </a:p>
        </p:txBody>
      </p:sp>
      <p:pic>
        <p:nvPicPr>
          <p:cNvPr id="8195" name="Picture 3" descr="E:\F\Cap 2_Moi\Toan\Toan So học 6 them\chuong I\Bai 3. Ghi so tu nhien\Data\math-problems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2133600"/>
            <a:ext cx="2076450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24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6380"/>
            <a:ext cx="5615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SỐ PHẦN TỬ CỦA 1 TẬP HỢP</a:t>
            </a:r>
            <a:endParaRPr lang="en-US" sz="28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619780"/>
            <a:ext cx="3159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Quan sát ví dụ </a:t>
            </a:r>
            <a:endParaRPr lang="en-US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143000"/>
            <a:ext cx="1481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 dụ 1: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" y="1663005"/>
            <a:ext cx="9067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o các tập hợp sau:</a:t>
            </a: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={5}; B={x, y}; C={1; 2; 3; …; 100}; N={0; 1; 2; 3; 4; …}</a:t>
            </a: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ãy cho biết mỗi tập hợp trên có bao nhiêu phần tử?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1545" y="3048000"/>
            <a:ext cx="1397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 lời: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62200" y="342900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A có 1 phần tử</a:t>
            </a: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B có 2 phần tử</a:t>
            </a: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C có 100 phần tử</a:t>
            </a: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N có vô số phần tử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4904" y="152400"/>
            <a:ext cx="1481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 dụ 2: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685800"/>
            <a:ext cx="8915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</a:rPr>
              <a:t>Các tập hợp sau có bao nhiêu phần tử?</a:t>
            </a:r>
          </a:p>
          <a:p>
            <a:endParaRPr lang="vi-VN" sz="2600" smtClean="0">
              <a:solidFill>
                <a:srgbClr val="0000CC"/>
              </a:solidFill>
            </a:endParaRPr>
          </a:p>
          <a:p>
            <a:r>
              <a:rPr lang="vi-VN" sz="2600" smtClean="0">
                <a:solidFill>
                  <a:srgbClr val="0000CC"/>
                </a:solidFill>
              </a:rPr>
              <a:t>D = {0}; E = {bút; thước}; H = {x latex(in) N/ x latex(&lt;=)10}</a:t>
            </a:r>
          </a:p>
          <a:p>
            <a:endParaRPr lang="vi-VN" sz="2600" smtClean="0">
              <a:solidFill>
                <a:srgbClr val="0000CC"/>
              </a:solidFill>
            </a:endParaRPr>
          </a:p>
          <a:p>
            <a:r>
              <a:rPr lang="en-US" sz="2600" smtClean="0">
                <a:solidFill>
                  <a:srgbClr val="0000CC"/>
                </a:solidFill>
              </a:rPr>
              <a:t>……………………………………………….</a:t>
            </a:r>
            <a:endParaRPr lang="vi-VN" sz="2600" smtClean="0">
              <a:solidFill>
                <a:srgbClr val="0000CC"/>
              </a:solidFill>
            </a:endParaRPr>
          </a:p>
          <a:p>
            <a:endParaRPr lang="vi-VN" sz="2600" smtClean="0">
              <a:solidFill>
                <a:srgbClr val="0000CC"/>
              </a:solidFill>
            </a:endParaRPr>
          </a:p>
          <a:p>
            <a:r>
              <a:rPr lang="en-US" sz="2600" smtClean="0">
                <a:solidFill>
                  <a:srgbClr val="0000CC"/>
                </a:solidFill>
              </a:rPr>
              <a:t>……………………………………………….</a:t>
            </a:r>
            <a:endParaRPr lang="vi-VN" sz="2600" smtClean="0">
              <a:solidFill>
                <a:srgbClr val="0000CC"/>
              </a:solidFill>
            </a:endParaRPr>
          </a:p>
          <a:p>
            <a:endParaRPr lang="vi-VN" sz="2600" smtClean="0">
              <a:solidFill>
                <a:srgbClr val="0000CC"/>
              </a:solidFill>
            </a:endParaRPr>
          </a:p>
          <a:p>
            <a:r>
              <a:rPr lang="en-US" sz="2600" smtClean="0">
                <a:solidFill>
                  <a:srgbClr val="0000CC"/>
                </a:solidFill>
              </a:rPr>
              <a:t>……………………………………………….</a:t>
            </a:r>
            <a:endParaRPr lang="vi-VN" sz="2600">
              <a:solidFill>
                <a:srgbClr val="0000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2209800"/>
            <a:ext cx="30636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600" smtClean="0">
                <a:solidFill>
                  <a:srgbClr val="FF0000"/>
                </a:solidFill>
              </a:rPr>
              <a:t>Tập D có 1 phần tử</a:t>
            </a:r>
            <a:endParaRPr lang="en-US" sz="260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971800"/>
            <a:ext cx="304602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600" smtClean="0">
                <a:solidFill>
                  <a:srgbClr val="FF0000"/>
                </a:solidFill>
              </a:rPr>
              <a:t>Tập E có 2 phần tử</a:t>
            </a:r>
            <a:endParaRPr lang="en-US" sz="260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3810000"/>
            <a:ext cx="32496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600" smtClean="0">
                <a:solidFill>
                  <a:srgbClr val="FF0000"/>
                </a:solidFill>
              </a:rPr>
              <a:t>Tập H có 10 phần tử</a:t>
            </a:r>
            <a:endParaRPr lang="en-US" sz="26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38780"/>
            <a:ext cx="1481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 dụ 3:</a:t>
            </a:r>
            <a:endParaRPr lang="en-US" sz="2800" b="1" u="sng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990600"/>
            <a:ext cx="6858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ìm số tự nhiên x sao cho x+5=2</a:t>
            </a: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………….</a:t>
            </a:r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………….</a:t>
            </a:r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………….</a:t>
            </a:r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………….</a:t>
            </a:r>
            <a:endParaRPr lang="vi-VN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19200" y="1752600"/>
            <a:ext cx="6183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 có số tự nhiên x nào để x+5=2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9200" y="2667000"/>
            <a:ext cx="4711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ặt M={x latex(in) N/x+2=5} 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93464" y="3505200"/>
            <a:ext cx="37401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 M là tập hợp rỗng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19200" y="4343400"/>
            <a:ext cx="3810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ý hiệu: M = latex(Phi)</a:t>
            </a:r>
            <a:endParaRPr 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28600"/>
            <a:ext cx="20024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 Kết luận</a:t>
            </a:r>
            <a:endParaRPr lang="en-US" sz="28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914400"/>
            <a:ext cx="7924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ột tập hợp có thể có một phần tử, có nhiều phần tử, có vô số phần tử, cũng có thể không có phần tử nào.</a:t>
            </a:r>
            <a:endParaRPr lang="en-US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28600"/>
            <a:ext cx="2652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TẬP HỢP CON</a:t>
            </a:r>
            <a:endParaRPr lang="en-US" sz="24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685800"/>
            <a:ext cx="2643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Quan sát ví dụ</a:t>
            </a:r>
            <a:endParaRPr lang="en-US" sz="2400" b="1" i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1371600"/>
            <a:ext cx="1037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smtClean="0">
                <a:latin typeface="Arial" pitchFamily="34" charset="0"/>
                <a:cs typeface="Arial" pitchFamily="34" charset="0"/>
              </a:rPr>
              <a:t>Ví dụ:</a:t>
            </a:r>
            <a:endParaRPr lang="en-US" sz="2400" b="1" u="sng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3352800"/>
            <a:ext cx="5198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hợp F gồm những phần tử nào?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66979" y="3897868"/>
            <a:ext cx="2513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F = {x; y; c; d}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14400" y="4431268"/>
            <a:ext cx="5216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hợp E gồm những phần tử nào?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76400" y="4964668"/>
            <a:ext cx="1866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E = {x; y}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5498068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m có nhận xét gì về phần tử của hai tập hợp này?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76400" y="6096000"/>
            <a:ext cx="4861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Tập E là tập hợp con của tập F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048000" y="1295400"/>
            <a:ext cx="3352800" cy="1981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Connector 14"/>
          <p:cNvCxnSpPr>
            <a:stCxn id="13" idx="7"/>
          </p:cNvCxnSpPr>
          <p:nvPr/>
        </p:nvCxnSpPr>
        <p:spPr>
          <a:xfrm rot="5400000" flipH="1" flipV="1">
            <a:off x="6315026" y="737767"/>
            <a:ext cx="442540" cy="12530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239000" y="9906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F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962400" y="1828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810000" y="2209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167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20690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y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486400" y="204573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62600" y="1905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5257800" y="243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0" y="229766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581400" y="1676400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4191000" y="761999"/>
            <a:ext cx="1600202" cy="9906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791200" y="5334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3886200" y="19050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28646" y="167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3810000" y="22098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86200" y="19812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y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6" grpId="0"/>
      <p:bldP spid="18" grpId="0" animBg="1"/>
      <p:bldP spid="19" grpId="0" animBg="1"/>
      <p:bldP spid="20" grpId="0"/>
      <p:bldP spid="21" grpId="0"/>
      <p:bldP spid="22" grpId="0" animBg="1"/>
      <p:bldP spid="23" grpId="0"/>
      <p:bldP spid="24" grpId="0" animBg="1"/>
      <p:bldP spid="25" grpId="0"/>
      <p:bldP spid="26" grpId="0" animBg="1"/>
      <p:bldP spid="32" grpId="0"/>
      <p:bldP spid="35" grpId="0" animBg="1"/>
      <p:bldP spid="36" grpId="0"/>
      <p:bldP spid="38" grpId="0" animBg="1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76200"/>
            <a:ext cx="2300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 Khái niệm</a:t>
            </a:r>
            <a:endParaRPr lang="en-US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53340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ếu mọi phần tử của tập hợp A đều thuộc tâp hợp B thì tập hợp A gọi là con của tập hợp B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447800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ý hiệu : 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981200"/>
            <a:ext cx="8305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o ba tập hợp: </a:t>
            </a: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 = {1; 5};  A = {1; 3; 5};  B = {5; 1; 3}</a:t>
            </a: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ùng ký hiệu để thể hiện quan hệ giữa hai trong ba tập hợp trên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" y="4419600"/>
            <a:ext cx="1542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Chú ý:</a:t>
            </a:r>
            <a:endParaRPr lang="en-US" sz="2800" b="1" u="sng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5039380"/>
            <a:ext cx="66627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 latex(sub) B và B latex(sub) A thì A = B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05000" y="1524000"/>
          <a:ext cx="4419600" cy="49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4419600" cy="49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35400" y="1928813"/>
          <a:ext cx="1930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928813"/>
                        <a:ext cx="1930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09600" y="3874168"/>
          <a:ext cx="6019800" cy="46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1930320" imgH="203040" progId="Equation.DSMT4">
                  <p:embed/>
                </p:oleObj>
              </mc:Choice>
              <mc:Fallback>
                <p:oleObj name="Equation" r:id="rId7" imgW="1930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4168"/>
                        <a:ext cx="6019800" cy="469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9599" y="5714999"/>
          <a:ext cx="6309357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1765080" imgH="177480" progId="Equation.DSMT4">
                  <p:embed/>
                </p:oleObj>
              </mc:Choice>
              <mc:Fallback>
                <p:oleObj name="Equation" r:id="rId9" imgW="17650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5714999"/>
                        <a:ext cx="6309357" cy="457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76200"/>
            <a:ext cx="3906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I. BÀI TẬP CỦNG CỐ</a:t>
            </a:r>
            <a:endParaRPr lang="en-US" sz="28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609600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Bài tập 1</a:t>
            </a:r>
            <a:endParaRPr lang="en-US" sz="2800" b="1" i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066800"/>
            <a:ext cx="8686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iết tập A gồm các số tự nhiên nhỏ hơn 10, </a:t>
            </a: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ập B các số tự nhiên nhỏ hơn 5. </a:t>
            </a: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ùng ký hiệu  thể hiện mối quan hệ giữa hai tập trên</a:t>
            </a: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..</a:t>
            </a:r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..</a:t>
            </a:r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..</a:t>
            </a:r>
            <a:endParaRPr lang="vi-VN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2743200"/>
            <a:ext cx="4426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i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={0; 1; 2; 3; 4; 5; 6; …; 9}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3581400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i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={0; 1; 2; 3; 4}</a:t>
            </a:r>
            <a:endParaRPr lang="en-US" sz="2800" i="1">
              <a:solidFill>
                <a:srgbClr val="0000CC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" y="4488756"/>
          <a:ext cx="914400" cy="4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88756"/>
                        <a:ext cx="914400" cy="41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52400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 Bài tập 2</a:t>
            </a:r>
            <a:endParaRPr lang="en-US" sz="28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762000"/>
            <a:ext cx="8229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o M = {a; b; c}</a:t>
            </a:r>
          </a:p>
          <a:p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ãy viết tập hợp con của tập M mà mỗi tập hợp có 2 phần tử</a:t>
            </a:r>
          </a:p>
          <a:p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………………..</a:t>
            </a:r>
          </a:p>
        </p:txBody>
      </p:sp>
      <p:sp>
        <p:nvSpPr>
          <p:cNvPr id="6" name="Rectangle 5"/>
          <p:cNvSpPr/>
          <p:nvPr/>
        </p:nvSpPr>
        <p:spPr>
          <a:xfrm>
            <a:off x="421561" y="2905780"/>
            <a:ext cx="3159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{a; b}; {a; c}; {b; c} </a:t>
            </a:r>
            <a:endParaRPr 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272&quot;&gt;&lt;property id=&quot;20148&quot; value=&quot;5&quot;/&gt;&lt;property id=&quot;20300&quot; value=&quot;Slide 10&quot;/&gt;&lt;property id=&quot;20307&quot; value=&quot;268&quot;/&gt;&lt;/object&gt;&lt;object type=&quot;3&quot; unique_id=&quot;10370&quot;&gt;&lt;property id=&quot;20148&quot; value=&quot;5&quot;/&gt;&lt;property id=&quot;20300&quot; value=&quot;Slide 2&quot;/&gt;&lt;property id=&quot;20307&quot; value=&quot;270&quot;/&gt;&lt;/object&gt;&lt;object type=&quot;3&quot; unique_id=&quot;10371&quot;&gt;&lt;property id=&quot;20148&quot; value=&quot;5&quot;/&gt;&lt;property id=&quot;20300&quot; value=&quot;Slide 3&quot;/&gt;&lt;property id=&quot;20307&quot; value=&quot;271&quot;/&gt;&lt;/object&gt;&lt;object type=&quot;3&quot; unique_id=&quot;10372&quot;&gt;&lt;property id=&quot;20148&quot; value=&quot;5&quot;/&gt;&lt;property id=&quot;20300&quot; value=&quot;Slide 4&quot;/&gt;&lt;property id=&quot;20307&quot; value=&quot;272&quot;/&gt;&lt;/object&gt;&lt;object type=&quot;3&quot; unique_id=&quot;10373&quot;&gt;&lt;property id=&quot;20148&quot; value=&quot;5&quot;/&gt;&lt;property id=&quot;20300&quot; value=&quot;Slide 5&quot;/&gt;&lt;property id=&quot;20307&quot; value=&quot;273&quot;/&gt;&lt;/object&gt;&lt;object type=&quot;3&quot; unique_id=&quot;10374&quot;&gt;&lt;property id=&quot;20148&quot; value=&quot;5&quot;/&gt;&lt;property id=&quot;20300&quot; value=&quot;Slide 6&quot;/&gt;&lt;property id=&quot;20307&quot; value=&quot;274&quot;/&gt;&lt;/object&gt;&lt;object type=&quot;3&quot; unique_id=&quot;10375&quot;&gt;&lt;property id=&quot;20148&quot; value=&quot;5&quot;/&gt;&lt;property id=&quot;20300&quot; value=&quot;Slide 7&quot;/&gt;&lt;property id=&quot;20307&quot; value=&quot;275&quot;/&gt;&lt;/object&gt;&lt;object type=&quot;3&quot; unique_id=&quot;10386&quot;&gt;&lt;property id=&quot;20148&quot; value=&quot;5&quot;/&gt;&lt;property id=&quot;20300&quot; value=&quot;Slide 8&quot;/&gt;&lt;property id=&quot;20307&quot; value=&quot;276&quot;/&gt;&lt;/object&gt;&lt;object type=&quot;3&quot; unique_id=&quot;10431&quot;&gt;&lt;property id=&quot;20148&quot; value=&quot;5&quot;/&gt;&lt;property id=&quot;20300&quot; value=&quot;Slide 9&quot;/&gt;&lt;property id=&quot;20307&quot; value=&quot;277&quot;/&gt;&lt;/object&gt;&lt;object type=&quot;3&quot; unique_id=&quot;10468&quot;&gt;&lt;property id=&quot;20148&quot; value=&quot;5&quot;/&gt;&lt;property id=&quot;20300&quot; value=&quot;Slide 11&quot;/&gt;&lt;property id=&quot;20307&quot; value=&quot;278&quot;/&gt;&lt;/object&gt;&lt;/object&gt;&lt;/object&gt;&lt;/database&gt;"/>
  <p:tag name="SECTOMILLISECCONVERTED" val="1"/>
  <p:tag name="ISPRING_RESOURCE_PATHS_HASH_PRESENTER" val="35b35d3d8124667e79d54ee80b93d28ad743631"/>
  <p:tag name="GENSWF_OUTPUT_FILE_NAME" val="23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</TotalTime>
  <Words>579</Words>
  <Application>Microsoft Office PowerPoint</Application>
  <PresentationFormat>On-screen Show (4:3)</PresentationFormat>
  <Paragraphs>90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4. So phan tu cua mot tap hop. Tap hop con</dc:title>
  <dc:creator>Mr Diep</dc:creator>
  <cp:lastModifiedBy>Admin</cp:lastModifiedBy>
  <cp:revision>39</cp:revision>
  <dcterms:created xsi:type="dcterms:W3CDTF">2017-05-08T01:13:54Z</dcterms:created>
  <dcterms:modified xsi:type="dcterms:W3CDTF">2019-08-30T02:57:24Z</dcterms:modified>
</cp:coreProperties>
</file>